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8" r:id="rId2"/>
    <p:sldId id="260" r:id="rId3"/>
    <p:sldId id="263" r:id="rId4"/>
    <p:sldId id="272" r:id="rId5"/>
    <p:sldId id="277" r:id="rId6"/>
    <p:sldId id="278" r:id="rId7"/>
    <p:sldId id="279" r:id="rId8"/>
    <p:sldId id="280" r:id="rId9"/>
    <p:sldId id="275" r:id="rId10"/>
    <p:sldId id="274" r:id="rId11"/>
    <p:sldId id="281" r:id="rId12"/>
    <p:sldId id="282" r:id="rId13"/>
    <p:sldId id="270" r:id="rId14"/>
    <p:sldId id="28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CCFF"/>
    <a:srgbClr val="66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59C7-9018-44D8-BE03-C866C08F4B0C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51A91-3EAB-416E-9CE1-BC72C10D45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732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39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81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77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77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94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815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5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25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707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715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868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FB84D-D1A4-443A-AB78-7BEAB29C908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C5FCC-3468-46F5-A500-824C4CBB8D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04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f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fif"/><Relationship Id="rId2" Type="http://schemas.openxmlformats.org/officeDocument/2006/relationships/image" Target="../media/image17.jf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f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fif"/><Relationship Id="rId5" Type="http://schemas.openxmlformats.org/officeDocument/2006/relationships/image" Target="../media/image6.jfif"/><Relationship Id="rId4" Type="http://schemas.openxmlformats.org/officeDocument/2006/relationships/image" Target="../media/image5.jf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f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fif"/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8.jf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png"/><Relationship Id="rId9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52018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63000" y="3452813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49213" y="16689"/>
            <a:ext cx="12118973" cy="5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130629" y="6851226"/>
            <a:ext cx="11930742" cy="5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2307104" y="24614"/>
            <a:ext cx="78501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  <a:p>
            <a:pPr algn="ctr"/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Ê QUÝ ĐÔN</a:t>
            </a:r>
          </a:p>
          <a:p>
            <a:pPr algn="ctr"/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29" y="75601"/>
            <a:ext cx="11930742" cy="666768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126666" y="1820942"/>
            <a:ext cx="821106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VÀ CÁC EM HỌC SINH</a:t>
            </a:r>
          </a:p>
        </p:txBody>
      </p:sp>
    </p:spTree>
    <p:extLst>
      <p:ext uri="{BB962C8B-B14F-4D97-AF65-F5344CB8AC3E}">
        <p14:creationId xmlns:p14="http://schemas.microsoft.com/office/powerpoint/2010/main" val="162165888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3287" y="5282751"/>
            <a:ext cx="2631603" cy="1375225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72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24128" y="889572"/>
            <a:ext cx="718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4128" y="2249424"/>
            <a:ext cx="8695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LÊ QUÝ ĐÔN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8536" y="3072384"/>
            <a:ext cx="1691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2928" y="3810941"/>
            <a:ext cx="497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L; Ê; Q; U; Y; Đ; Ô; N}</a:t>
            </a:r>
          </a:p>
        </p:txBody>
      </p:sp>
    </p:spTree>
    <p:extLst>
      <p:ext uri="{BB962C8B-B14F-4D97-AF65-F5344CB8AC3E}">
        <p14:creationId xmlns:p14="http://schemas.microsoft.com/office/powerpoint/2010/main" val="2301702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3450003" y="4898727"/>
            <a:ext cx="816737" cy="6486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47" y="5702081"/>
            <a:ext cx="1732389" cy="905313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72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24128" y="889572"/>
            <a:ext cx="718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4128" y="2171676"/>
            <a:ext cx="10680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5706" y="3509032"/>
            <a:ext cx="1691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8245" y="4101625"/>
            <a:ext cx="497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{5; 0}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144068" y="2786281"/>
            <a:ext cx="74013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B                   1           B   </a:t>
            </a:r>
            <a:r>
              <a:rPr kumimoji="0" lang="nl-NL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01340" y="2740486"/>
            <a:ext cx="816737" cy="6992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226237" y="2726418"/>
            <a:ext cx="816737" cy="6992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514717" y="4928241"/>
                <a:ext cx="68730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717" y="4928241"/>
                <a:ext cx="68730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996653" y="4956726"/>
            <a:ext cx="74013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B                   1           B   </a:t>
            </a:r>
            <a:r>
              <a:rPr kumimoji="0" lang="nl-NL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035820" y="4898725"/>
            <a:ext cx="816737" cy="6992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196363" y="4961434"/>
                <a:ext cx="4956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363" y="4961434"/>
                <a:ext cx="49564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1508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/>
      <p:bldP spid="10" grpId="0"/>
      <p:bldP spid="12" grpId="0"/>
      <p:bldP spid="25" grpId="0"/>
      <p:bldP spid="27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72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72768" y="691084"/>
            <a:ext cx="7183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72767" y="1843960"/>
            <a:ext cx="9635164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các tập 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= {1; 2; 3; 4; 5; 6; 8; 10}; B = {1; 3; 5; 7; 9; 11}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Viết tập hợp C các phần tử thuộc A và không thuộc B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Viết tập hợp D các phần tử thuộc B và không thuộc A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79575" y="3649319"/>
                <a:ext cx="4852029" cy="2241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24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làm: 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4;6;8;10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2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;9;11</m:t>
                        </m:r>
                      </m:e>
                    </m:d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75" y="3649319"/>
                <a:ext cx="4852029" cy="2241960"/>
              </a:xfrm>
              <a:prstGeom prst="rect">
                <a:avLst/>
              </a:prstGeom>
              <a:blipFill>
                <a:blip r:embed="rId2"/>
                <a:stretch>
                  <a:fillRect l="-2013" b="-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6914" y="4714867"/>
            <a:ext cx="2736941" cy="201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751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ounded Rectangle 2"/>
          <p:cNvSpPr/>
          <p:nvPr/>
        </p:nvSpPr>
        <p:spPr>
          <a:xfrm>
            <a:off x="969772" y="1444844"/>
            <a:ext cx="9628559" cy="1550905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8113" y="5469188"/>
            <a:ext cx="1435310" cy="12558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452" y="1098953"/>
            <a:ext cx="779699" cy="77969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4" name="Rectangle 3"/>
          <p:cNvSpPr/>
          <p:nvPr/>
        </p:nvSpPr>
        <p:spPr>
          <a:xfrm>
            <a:off x="2307772" y="3141910"/>
            <a:ext cx="7753299" cy="28623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Cho các tập hợ</a:t>
            </a:r>
            <a:r>
              <a:rPr lang="en-US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 = {1; 2; 3; 4; 5; 6} ; B = {1; 3; 5; 7; 9}</a:t>
            </a:r>
            <a:endParaRPr lang="en-US" sz="2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1590" algn="just">
              <a:lnSpc>
                <a:spcPct val="150000"/>
              </a:lnSpc>
            </a:pP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Viết tập hợp C các phần tử thuộc A và không thuộc B.</a:t>
            </a:r>
            <a:endParaRPr lang="en-US" sz="2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1590" algn="just">
              <a:lnSpc>
                <a:spcPct val="150000"/>
              </a:lnSpc>
            </a:pP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Viết tập hợp D các phần tử thuộc B và không thuộc A.</a:t>
            </a:r>
            <a:endParaRPr lang="en-US" sz="2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1590" algn="just">
              <a:lnSpc>
                <a:spcPct val="150000"/>
              </a:lnSpc>
            </a:pP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Viết tập hợp E các phần tử vừa thuộc A vừa thuộc B.</a:t>
            </a:r>
            <a:endParaRPr lang="en-US" sz="24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>
                <a:latin typeface="+mj-lt"/>
                <a:ea typeface="Calibri" panose="020F0502020204030204" pitchFamily="34" charset="0"/>
              </a:rPr>
              <a:t>d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.</a:t>
            </a:r>
            <a:r>
              <a:rPr lang="vi-VN" sz="2400" dirty="0">
                <a:latin typeface="+mj-lt"/>
                <a:ea typeface="Calibri" panose="020F0502020204030204" pitchFamily="34" charset="0"/>
              </a:rPr>
              <a:t> Viết tập hợp F các phần tử  thuộc A hoặc thuộc B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059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16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64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32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328" tmFilter="0, 0; 0.125,0.2665; 0.25,0.4; 0.375,0.465; 0.5,0.5;  0.625,0.535; 0.75,0.6; 0.875,0.7335; 1,1">
                                          <p:stCondLst>
                                            <p:cond delay="13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, 0; 0.125,0.2665; 0.25,0.4; 0.375,0.465; 0.5,0.5;  0.625,0.535; 0.75,0.6; 0.875,0.7335; 1,1">
                                          <p:stCondLst>
                                            <p:cond delay="264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28" tmFilter="0, 0; 0.125,0.2665; 0.25,0.4; 0.375,0.465; 0.5,0.5;  0.625,0.535; 0.75,0.6; 0.875,0.7335; 1,1">
                                          <p:stCondLst>
                                            <p:cond delay="3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52">
                                          <p:stCondLst>
                                            <p:cond delay="1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332" decel="50000">
                                          <p:stCondLst>
                                            <p:cond delay="135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52">
                                          <p:stCondLst>
                                            <p:cond delay="26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332" decel="50000">
                                          <p:stCondLst>
                                            <p:cond delay="2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52">
                                          <p:stCondLst>
                                            <p:cond delay="328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332" decel="50000">
                                          <p:stCondLst>
                                            <p:cond delay="333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52">
                                          <p:stCondLst>
                                            <p:cond delay="361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332" decel="50000">
                                          <p:stCondLst>
                                            <p:cond delay="3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14499" y="1997888"/>
            <a:ext cx="8505825" cy="30176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 THÀNH CẢM ƠN </a:t>
            </a:r>
          </a:p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VÀ CÁC BẠN HỌC SINH!</a:t>
            </a:r>
          </a:p>
        </p:txBody>
      </p:sp>
    </p:spTree>
    <p:extLst>
      <p:ext uri="{BB962C8B-B14F-4D97-AF65-F5344CB8AC3E}">
        <p14:creationId xmlns:p14="http://schemas.microsoft.com/office/powerpoint/2010/main" val="1927339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52018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72526" y="3452814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49213" y="16689"/>
            <a:ext cx="12118973" cy="5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130629" y="6851226"/>
            <a:ext cx="11930742" cy="5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33" y="244654"/>
            <a:ext cx="1422221" cy="14222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848600" y="6218002"/>
            <a:ext cx="470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76" y="3687241"/>
            <a:ext cx="2347912" cy="2347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797" y="4090793"/>
            <a:ext cx="3407547" cy="17807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2240" y="3687241"/>
            <a:ext cx="2850250" cy="2145941"/>
          </a:xfrm>
          <a:prstGeom prst="rect">
            <a:avLst/>
          </a:prstGeom>
        </p:spPr>
      </p:pic>
      <p:sp>
        <p:nvSpPr>
          <p:cNvPr id="16" name="!!2">
            <a:extLst>
              <a:ext uri="{FF2B5EF4-FFF2-40B4-BE49-F238E27FC236}">
                <a16:creationId xmlns:a16="http://schemas.microsoft.com/office/drawing/2014/main" id="{073C9FFE-3434-41A8-A115-4073D8FF840A}"/>
              </a:ext>
            </a:extLst>
          </p:cNvPr>
          <p:cNvSpPr txBox="1">
            <a:spLocks/>
          </p:cNvSpPr>
          <p:nvPr/>
        </p:nvSpPr>
        <p:spPr>
          <a:xfrm>
            <a:off x="1411203" y="1133215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b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>
                <a:solidFill>
                  <a:srgbClr val="FF0000"/>
                </a:solidFill>
              </a:rPr>
              <a:t>§ 2 .TẬP HỢP CÁC SỐ TỰ NHIÊN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68546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63" y="113970"/>
            <a:ext cx="1562624" cy="816597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3475" y="1244426"/>
            <a:ext cx="5129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NHỚ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4403" y="1646529"/>
            <a:ext cx="1104319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 }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;”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88975" y="4523981"/>
                <a:ext cx="6096000" cy="16879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Times New Roman" panose="02020603050405020304" pitchFamily="18" charset="0"/>
                  <a:buChar char="-"/>
                </a:pP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ý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endParaRPr lang="en-US" sz="24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 a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: a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endParaRPr lang="en-US" sz="24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a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: a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∉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endParaRPr lang="en-US" sz="24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75" y="4523981"/>
                <a:ext cx="6096000" cy="1687963"/>
              </a:xfrm>
              <a:prstGeom prst="rect">
                <a:avLst/>
              </a:prstGeom>
              <a:blipFill>
                <a:blip r:embed="rId3"/>
                <a:stretch>
                  <a:fillRect l="-1300" b="-7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4677" y="5457944"/>
            <a:ext cx="1334997" cy="133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37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863" y="151137"/>
            <a:ext cx="1562624" cy="816597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72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00" y="1793204"/>
            <a:ext cx="10406744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19900" y="1261549"/>
            <a:ext cx="5129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NHỚ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9899" y="4586145"/>
            <a:ext cx="5129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6914" y="4714867"/>
            <a:ext cx="2736941" cy="201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750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294857" y="316101"/>
            <a:ext cx="5300662" cy="5847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7568" y="1135131"/>
            <a:ext cx="109156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97043" y="2072959"/>
            <a:ext cx="6018210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081166" y="3115003"/>
            <a:ext cx="6034087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66879" y="4187892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03393" y="5125720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95355" y="2072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89005" y="3087371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04880" y="4231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04880" y="5279709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5" name="Oval 14"/>
          <p:cNvSpPr/>
          <p:nvPr/>
        </p:nvSpPr>
        <p:spPr>
          <a:xfrm>
            <a:off x="1217568" y="3033395"/>
            <a:ext cx="684213" cy="7381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Cloud 15"/>
          <p:cNvSpPr/>
          <p:nvPr/>
        </p:nvSpPr>
        <p:spPr>
          <a:xfrm>
            <a:off x="8786813" y="4251325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16"/>
          <p:cNvSpPr/>
          <p:nvPr/>
        </p:nvSpPr>
        <p:spPr>
          <a:xfrm>
            <a:off x="8786813" y="4262438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17"/>
          <p:cNvSpPr/>
          <p:nvPr/>
        </p:nvSpPr>
        <p:spPr>
          <a:xfrm>
            <a:off x="8801100" y="4262438"/>
            <a:ext cx="1595438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981" y="0"/>
            <a:ext cx="1532606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19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294857" y="316101"/>
            <a:ext cx="5300662" cy="5847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7568" y="1135131"/>
                <a:ext cx="1091564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800" b="1" i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i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568" y="1135131"/>
                <a:ext cx="10915649" cy="523220"/>
              </a:xfrm>
              <a:prstGeom prst="rect">
                <a:avLst/>
              </a:prstGeom>
              <a:blipFill>
                <a:blip r:embed="rId2"/>
                <a:stretch>
                  <a:fillRect l="-117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97043" y="2072959"/>
            <a:ext cx="6018210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081166" y="3115003"/>
            <a:ext cx="6034087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66879" y="4187892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03393" y="5125720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95355" y="2072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89005" y="3087371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04880" y="4231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04880" y="5279709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5" name="Oval 14"/>
          <p:cNvSpPr/>
          <p:nvPr/>
        </p:nvSpPr>
        <p:spPr>
          <a:xfrm>
            <a:off x="1194232" y="4134452"/>
            <a:ext cx="684213" cy="7381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Cloud 15"/>
          <p:cNvSpPr/>
          <p:nvPr/>
        </p:nvSpPr>
        <p:spPr>
          <a:xfrm>
            <a:off x="8786813" y="4251325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16"/>
          <p:cNvSpPr/>
          <p:nvPr/>
        </p:nvSpPr>
        <p:spPr>
          <a:xfrm>
            <a:off x="8786813" y="4262438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17"/>
          <p:cNvSpPr/>
          <p:nvPr/>
        </p:nvSpPr>
        <p:spPr>
          <a:xfrm>
            <a:off x="8801100" y="4262438"/>
            <a:ext cx="1595438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981" y="0"/>
            <a:ext cx="1532606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58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294857" y="316101"/>
            <a:ext cx="5300662" cy="5847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4924" y="984642"/>
            <a:ext cx="12330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66879" y="2098739"/>
            <a:ext cx="6018210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03393" y="3140879"/>
            <a:ext cx="6034087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66879" y="4187892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95218" y="5239994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95355" y="2072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89005" y="3087371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04880" y="4231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04880" y="5279709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5" name="Oval 14"/>
          <p:cNvSpPr/>
          <p:nvPr/>
        </p:nvSpPr>
        <p:spPr>
          <a:xfrm>
            <a:off x="1217568" y="3033395"/>
            <a:ext cx="684213" cy="7381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Cloud 15"/>
          <p:cNvSpPr/>
          <p:nvPr/>
        </p:nvSpPr>
        <p:spPr>
          <a:xfrm>
            <a:off x="8786813" y="4251325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16"/>
          <p:cNvSpPr/>
          <p:nvPr/>
        </p:nvSpPr>
        <p:spPr>
          <a:xfrm>
            <a:off x="8786813" y="4262438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17"/>
          <p:cNvSpPr/>
          <p:nvPr/>
        </p:nvSpPr>
        <p:spPr>
          <a:xfrm>
            <a:off x="8801100" y="4262438"/>
            <a:ext cx="1595438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52604" y="988919"/>
            <a:ext cx="96985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7150" algn="just">
              <a:spcBef>
                <a:spcPts val="600"/>
              </a:spcBef>
            </a:pPr>
            <a:r>
              <a:rPr lang="nl-NL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ập hợp M = {2; 4; 6; 8}. Khẳng định đúng trong các khẳng định sau là:</a:t>
            </a:r>
            <a:endParaRPr lang="en-US" sz="2400" b="1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240280" y="2065988"/>
            <a:ext cx="242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15478"/>
              </p:ext>
            </p:extLst>
          </p:nvPr>
        </p:nvGraphicFramePr>
        <p:xfrm>
          <a:off x="2253456" y="2084508"/>
          <a:ext cx="1166400" cy="51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56" y="2084508"/>
                        <a:ext cx="1166400" cy="51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240280" y="2316813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66122"/>
              </p:ext>
            </p:extLst>
          </p:nvPr>
        </p:nvGraphicFramePr>
        <p:xfrm>
          <a:off x="2240280" y="5239545"/>
          <a:ext cx="1166400" cy="52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0280" y="5239545"/>
                        <a:ext cx="1166400" cy="52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00417"/>
              </p:ext>
            </p:extLst>
          </p:nvPr>
        </p:nvGraphicFramePr>
        <p:xfrm>
          <a:off x="2205210" y="3157025"/>
          <a:ext cx="1296942" cy="47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5210" y="3157025"/>
                        <a:ext cx="1296942" cy="47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01122"/>
              </p:ext>
            </p:extLst>
          </p:nvPr>
        </p:nvGraphicFramePr>
        <p:xfrm>
          <a:off x="2240280" y="4187892"/>
          <a:ext cx="1261872" cy="4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0280" y="4187892"/>
                        <a:ext cx="1261872" cy="494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175" y="0"/>
            <a:ext cx="954412" cy="98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00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294857" y="316101"/>
            <a:ext cx="5300662" cy="5847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7568" y="1135131"/>
            <a:ext cx="109156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= {0; 1; 2; 3; 4; 5}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97043" y="2072959"/>
            <a:ext cx="6018210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081166" y="3115003"/>
            <a:ext cx="6034087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66879" y="4187892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03393" y="5125720"/>
            <a:ext cx="6048375" cy="52322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200"/>
              </a:spcAft>
              <a:defRPr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95355" y="2072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89005" y="3087371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04880" y="4231959"/>
            <a:ext cx="792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04880" y="5279709"/>
            <a:ext cx="792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5" name="Oval 14"/>
          <p:cNvSpPr/>
          <p:nvPr/>
        </p:nvSpPr>
        <p:spPr>
          <a:xfrm>
            <a:off x="1217568" y="5172552"/>
            <a:ext cx="684213" cy="7381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Cloud 15"/>
          <p:cNvSpPr/>
          <p:nvPr/>
        </p:nvSpPr>
        <p:spPr>
          <a:xfrm>
            <a:off x="8786813" y="4251325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16"/>
          <p:cNvSpPr/>
          <p:nvPr/>
        </p:nvSpPr>
        <p:spPr>
          <a:xfrm>
            <a:off x="8786813" y="4262438"/>
            <a:ext cx="1593850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17"/>
          <p:cNvSpPr/>
          <p:nvPr/>
        </p:nvSpPr>
        <p:spPr>
          <a:xfrm>
            <a:off x="8801100" y="4262438"/>
            <a:ext cx="1595438" cy="2406650"/>
          </a:xfrm>
          <a:prstGeom prst="cloud">
            <a:avLst/>
          </a:prstGeom>
          <a:solidFill>
            <a:srgbClr val="FFFF99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3957" y="0"/>
            <a:ext cx="125562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679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831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4615" y="5942014"/>
            <a:ext cx="1562624" cy="816597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472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73739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74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017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11609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129809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55328" y="181598"/>
            <a:ext cx="5735410" cy="5847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ÔN TẬP VỀ TẬP HỢ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3700" y="1079937"/>
            <a:ext cx="7183564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67132" y="1645201"/>
                <a:ext cx="9076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800" b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132" y="1645201"/>
                <a:ext cx="907621" cy="523220"/>
              </a:xfrm>
              <a:prstGeom prst="rect">
                <a:avLst/>
              </a:prstGeom>
              <a:blipFill>
                <a:blip r:embed="rId5"/>
                <a:stretch>
                  <a:fillRect t="-13953" r="-1208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63020"/>
              </p:ext>
            </p:extLst>
          </p:nvPr>
        </p:nvGraphicFramePr>
        <p:xfrm>
          <a:off x="9731326" y="4153301"/>
          <a:ext cx="428371" cy="49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26" y="4153301"/>
                        <a:ext cx="428371" cy="49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689469" y="4070772"/>
            <a:ext cx="755143" cy="72524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244583" y="4034468"/>
            <a:ext cx="730504" cy="75122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1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0324615" y="3942310"/>
            <a:ext cx="831065" cy="78819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A 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43700" y="2498385"/>
            <a:ext cx="87208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ai tập hợp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{m, n, p} ; B = {m, x, y}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423681" y="3005828"/>
            <a:ext cx="46265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ền kí hiệu thích hợp vào ô vuông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2247956" y="4094009"/>
            <a:ext cx="76975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           A                  p           B   </a:t>
            </a:r>
            <a:r>
              <a:rPr kumimoji="0" lang="nl-NL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923544" y="2986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  <a:tab pos="2409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  <a:tab pos="2409825" algn="l"/>
              </a:tabLst>
            </a:pPr>
            <a:r>
              <a:rPr kumimoji="0" lang="nl-NL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  <a:tab pos="2409825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85349" y="4145726"/>
                <a:ext cx="71504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349" y="4145726"/>
                <a:ext cx="71504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333612" y="4082471"/>
                <a:ext cx="5405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612" y="4082471"/>
                <a:ext cx="540533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99146"/>
              </p:ext>
            </p:extLst>
          </p:nvPr>
        </p:nvGraphicFramePr>
        <p:xfrm>
          <a:off x="9731326" y="5053179"/>
          <a:ext cx="428371" cy="49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26" y="5053179"/>
                        <a:ext cx="428371" cy="49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324615" y="4842188"/>
            <a:ext cx="831065" cy="78819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nl-NL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nl-NL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49501" y="4988854"/>
            <a:ext cx="526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87224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5" grpId="0" animBg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</TotalTime>
  <Words>896</Words>
  <Application>Microsoft Office PowerPoint</Application>
  <PresentationFormat>Widescreen</PresentationFormat>
  <Paragraphs>13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. Linh</dc:creator>
  <cp:lastModifiedBy>Admin</cp:lastModifiedBy>
  <cp:revision>64</cp:revision>
  <dcterms:created xsi:type="dcterms:W3CDTF">2021-08-10T11:55:52Z</dcterms:created>
  <dcterms:modified xsi:type="dcterms:W3CDTF">2021-09-09T09:49:13Z</dcterms:modified>
</cp:coreProperties>
</file>